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357" r:id="rId3"/>
    <p:sldId id="257" r:id="rId4"/>
    <p:sldId id="358" r:id="rId5"/>
    <p:sldId id="359" r:id="rId6"/>
    <p:sldId id="258" r:id="rId7"/>
    <p:sldId id="259" r:id="rId8"/>
    <p:sldId id="260" r:id="rId9"/>
    <p:sldId id="268" r:id="rId10"/>
    <p:sldId id="269" r:id="rId11"/>
    <p:sldId id="270" r:id="rId12"/>
    <p:sldId id="271" r:id="rId13"/>
    <p:sldId id="272" r:id="rId14"/>
    <p:sldId id="273" r:id="rId15"/>
    <p:sldId id="354" r:id="rId16"/>
    <p:sldId id="355" r:id="rId17"/>
    <p:sldId id="356" r:id="rId18"/>
    <p:sldId id="274" r:id="rId19"/>
    <p:sldId id="275" r:id="rId20"/>
    <p:sldId id="307" r:id="rId21"/>
    <p:sldId id="276" r:id="rId22"/>
    <p:sldId id="277" r:id="rId23"/>
    <p:sldId id="308" r:id="rId24"/>
    <p:sldId id="360" r:id="rId25"/>
    <p:sldId id="278" r:id="rId26"/>
    <p:sldId id="309" r:id="rId27"/>
    <p:sldId id="361" r:id="rId28"/>
    <p:sldId id="280" r:id="rId29"/>
    <p:sldId id="281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6AA31"/>
    <a:srgbClr val="220BA9"/>
    <a:srgbClr val="290DD1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33" autoAdjust="0"/>
    <p:restoredTop sz="94660"/>
  </p:normalViewPr>
  <p:slideViewPr>
    <p:cSldViewPr>
      <p:cViewPr varScale="1">
        <p:scale>
          <a:sx n="69" d="100"/>
          <a:sy n="69" d="100"/>
        </p:scale>
        <p:origin x="50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89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7.wmf"/><Relationship Id="rId4" Type="http://schemas.openxmlformats.org/officeDocument/2006/relationships/image" Target="../media/image6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w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emf"/><Relationship Id="rId7" Type="http://schemas.openxmlformats.org/officeDocument/2006/relationships/image" Target="../media/image83.wmf"/><Relationship Id="rId2" Type="http://schemas.openxmlformats.org/officeDocument/2006/relationships/image" Target="../media/image78.e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gif"/><Relationship Id="rId6" Type="http://schemas.openxmlformats.org/officeDocument/2006/relationships/image" Target="../media/image7.emf"/><Relationship Id="rId5" Type="http://schemas.openxmlformats.org/officeDocument/2006/relationships/image" Target="../media/image6.jpeg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60.emf"/><Relationship Id="rId1" Type="http://schemas.openxmlformats.org/officeDocument/2006/relationships/image" Target="../media/image8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image" Target="../media/image98.emf"/><Relationship Id="rId1" Type="http://schemas.openxmlformats.org/officeDocument/2006/relationships/image" Target="../media/image6.jpeg"/><Relationship Id="rId4" Type="http://schemas.openxmlformats.org/officeDocument/2006/relationships/image" Target="../media/image10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e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.png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emf"/><Relationship Id="rId4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2.gif"/><Relationship Id="rId1" Type="http://schemas.openxmlformats.org/officeDocument/2006/relationships/image" Target="../media/image9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1.emf"/><Relationship Id="rId2" Type="http://schemas.openxmlformats.org/officeDocument/2006/relationships/image" Target="../media/image17.emf"/><Relationship Id="rId1" Type="http://schemas.openxmlformats.org/officeDocument/2006/relationships/image" Target="../media/image2.gi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6.jpe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AC09F4-22B6-4025-9720-2C0AF52692C7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77B897-6AD2-4513-AAAE-D6B85EF2E9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471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D45B10AB-2B33-4409-B16A-8C0C1F2BD9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75978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5B10AB-2B33-4409-B16A-8C0C1F2BD974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8877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4E120-7040-48D8-B333-37650CF7D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764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3AA3F-396C-4FC3-8DB9-21F5EB29A0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512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AAECA-1276-46C8-A0FB-5DF8C9CD60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80177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32B282-90B1-40BE-966F-3C9AC2EFFD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4536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62A759-46FA-478A-A104-AA87A3393EA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157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2BBF5-FAD9-4515-A098-25FBD03DBA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7632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768E9-45F3-4BA0-AFFD-47DC826180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720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0D960-8F1E-4063-BCC0-F31F05C194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1510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BC0A4-E912-4602-AD55-5C3EC82271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0992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9E263-DF0A-4285-AD43-09E41FDB12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33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F7074-43A0-4B35-9944-FF3223E195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0163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27995-939A-45A7-9D40-A3B49B7A78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97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0BD36-51D5-4235-AF60-8E71FE4341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7584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D362A759-46FA-478A-A104-AA87A3393E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" name="矩形 1"/>
          <p:cNvSpPr/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JXHD53-1.pps#-1,1,&#27809;&#26377;&#24187;&#28783;&#29255;&#26631;&#39064;" TargetMode="Externa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file:///A:\jxhd0-0.pps#-1,1,&#27809;&#26377;&#24187;&#28783;&#29255;&#26631;&#39064;" TargetMode="Externa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slide" Target="slide3.xml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e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image" Target="../media/image6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1.e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image" Target="../media/image10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6.jpeg"/><Relationship Id="rId4" Type="http://schemas.openxmlformats.org/officeDocument/2006/relationships/image" Target="../media/image9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1.emf"/><Relationship Id="rId9" Type="http://schemas.openxmlformats.org/officeDocument/2006/relationships/slide" Target="slide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6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hyperlink" Target="Jxhd5-1.pps#-1,1,&#25968;&#29702;&#32479;&#35745;&#21021;&#27493;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1.e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3.bin"/><Relationship Id="rId4" Type="http://schemas.openxmlformats.org/officeDocument/2006/relationships/image" Target="../media/image110.emf"/><Relationship Id="rId9" Type="http://schemas.openxmlformats.org/officeDocument/2006/relationships/hyperlink" Target="file:///A:\jxhd0-0.pps#-1,2,&#32479; &#35745; &#26041; &#27861; &#20171; &#32461;" TargetMode="Externa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hyperlink" Target="Jxhd5-1.pps#-1,1,&#25968;&#29702;&#32479;&#35745;&#21021;&#27493;" TargetMode="Externa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4.wmf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17.bin"/><Relationship Id="rId5" Type="http://schemas.openxmlformats.org/officeDocument/2006/relationships/image" Target="../media/image113.emf"/><Relationship Id="rId10" Type="http://schemas.openxmlformats.org/officeDocument/2006/relationships/hyperlink" Target="file:///A:\jxhd0-0.pps#-1,2,&#32479; &#35745; &#26041; &#27861; &#20171; &#32461;" TargetMode="External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slide" Target="slide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7.emf"/><Relationship Id="rId9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emf"/><Relationship Id="rId17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slide" Target="slide3.xml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slide" Target="slide3.xml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62013" y="350838"/>
            <a:ext cx="7339012" cy="1066800"/>
          </a:xfrm>
          <a:solidFill>
            <a:srgbClr val="00FF00"/>
          </a:solidFill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flatTx/>
          </a:bodyPr>
          <a:lstStyle/>
          <a:p>
            <a:pPr eaLnBrk="1" hangingPunct="1"/>
            <a:r>
              <a:rPr lang="zh-CN" altLang="en-US" sz="6000" b="1" smtClean="0">
                <a:solidFill>
                  <a:srgbClr val="FF0000"/>
                </a:solidFill>
                <a:ea typeface="隶书" pitchFamily="49" charset="-122"/>
              </a:rPr>
              <a:t>数理统计初步</a:t>
            </a:r>
            <a:endParaRPr lang="zh-CN" altLang="en-US" sz="7200" b="1" smtClean="0">
              <a:solidFill>
                <a:srgbClr val="00FF00"/>
              </a:solidFill>
              <a:ea typeface="仿宋_GB2312" pitchFamily="49" charset="-122"/>
            </a:endParaRPr>
          </a:p>
        </p:txBody>
      </p:sp>
      <p:sp>
        <p:nvSpPr>
          <p:cNvPr id="4099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752600" y="3429000"/>
            <a:ext cx="5562600" cy="1066800"/>
          </a:xfrm>
          <a:prstGeom prst="actionButtonBlank">
            <a:avLst/>
          </a:prstGeom>
          <a:solidFill>
            <a:srgbClr val="FF99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4000" b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参  数  估  计</a:t>
            </a:r>
            <a:r>
              <a:rPr kumimoji="1" lang="zh-CN" altLang="en-US" sz="400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</p:txBody>
      </p:sp>
      <p:sp>
        <p:nvSpPr>
          <p:cNvPr id="4100" name="AutoShape 4">
            <a:hlinkClick r:id="rId3" action="ppaction://hlinkpres?slideindex=1&amp;slidetitle=没有幻灯片标题" highlightClick="1"/>
          </p:cNvPr>
          <p:cNvSpPr>
            <a:spLocks noChangeArrowheads="1"/>
          </p:cNvSpPr>
          <p:nvPr/>
        </p:nvSpPr>
        <p:spPr bwMode="auto">
          <a:xfrm>
            <a:off x="1752600" y="4876800"/>
            <a:ext cx="5562600" cy="990600"/>
          </a:xfrm>
          <a:prstGeom prst="actionButtonBlank">
            <a:avLst/>
          </a:prstGeom>
          <a:solidFill>
            <a:srgbClr val="05C74A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4000" b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假  设  检  验</a:t>
            </a:r>
            <a:endParaRPr kumimoji="1" lang="zh-CN" altLang="en-US" sz="4000" b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101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52600" y="1981200"/>
            <a:ext cx="5562600" cy="1219200"/>
          </a:xfrm>
          <a:prstGeom prst="actionButtonBlank">
            <a:avLst/>
          </a:prstGeom>
          <a:solidFill>
            <a:srgbClr val="FFC000"/>
          </a:solidFill>
          <a:ln w="9525">
            <a:solidFill>
              <a:srgbClr val="FF66CC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3600" b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数理统计的基本概念</a:t>
            </a:r>
            <a:endParaRPr kumimoji="1" lang="zh-CN" altLang="en-US" sz="400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2054" name="Object 6">
            <a:hlinkClick r:id="rId5" action="ppaction://hlinkpres?slideindex=1&amp;slidetitle=没有幻灯片标题"/>
          </p:cNvPr>
          <p:cNvGraphicFramePr>
            <a:graphicFrameLocks noChangeAspect="1"/>
          </p:cNvGraphicFramePr>
          <p:nvPr/>
        </p:nvGraphicFramePr>
        <p:xfrm>
          <a:off x="7734300" y="62484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Clip" r:id="rId6" imgW="952129" imgH="428345" progId="MS_ClipArt_Gallery.2">
                  <p:embed/>
                </p:oleObj>
              </mc:Choice>
              <mc:Fallback>
                <p:oleObj name="Clip" r:id="rId6" imgW="952129" imgH="428345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62484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" presetID="24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099" grpId="0" animBg="1" autoUpdateAnimBg="0"/>
      <p:bldP spid="4100" grpId="0" animBg="1" autoUpdateAnimBg="0"/>
      <p:bldP spid="410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14400" y="304800"/>
          <a:ext cx="7924800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文档" r:id="rId3" imgW="5525703" imgH="4130017" progId="Word.Document.8">
                  <p:embed/>
                </p:oleObj>
              </mc:Choice>
              <mc:Fallback>
                <p:oleObj name="文档" r:id="rId3" imgW="5525703" imgH="413001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7924800" cy="579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914400" y="5753100"/>
          <a:ext cx="7886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文档" r:id="rId5" imgW="5412331" imgH="705644" progId="Word.Document.8">
                  <p:embed/>
                </p:oleObj>
              </mc:Choice>
              <mc:Fallback>
                <p:oleObj name="文档" r:id="rId5" imgW="5412331" imgH="70564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53100"/>
                        <a:ext cx="7886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838200" y="2166938"/>
          <a:ext cx="830580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文档" r:id="rId3" imgW="5484673" imgH="836171" progId="Word.Document.8">
                  <p:embed/>
                </p:oleObj>
              </mc:Choice>
              <mc:Fallback>
                <p:oleObj name="文档" r:id="rId3" imgW="5484673" imgH="83617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66938"/>
                        <a:ext cx="830580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1865"/>
              </p:ext>
            </p:extLst>
          </p:nvPr>
        </p:nvGraphicFramePr>
        <p:xfrm>
          <a:off x="833438" y="609600"/>
          <a:ext cx="765333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Document" r:id="rId5" imgW="5230067" imgH="1083478" progId="Word.Document.8">
                  <p:embed/>
                </p:oleObj>
              </mc:Choice>
              <mc:Fallback>
                <p:oleObj name="Document" r:id="rId5" imgW="5230067" imgH="108347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609600"/>
                        <a:ext cx="7653337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600200" y="3429000"/>
          <a:ext cx="5181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公式" r:id="rId7" imgW="3009900" imgH="596900" progId="Equation.3">
                  <p:embed/>
                </p:oleObj>
              </mc:Choice>
              <mc:Fallback>
                <p:oleObj name="公式" r:id="rId7" imgW="30099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5181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600200" y="4648200"/>
          <a:ext cx="54102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公式" r:id="rId9" imgW="3314700" imgH="635000" progId="Equation.3">
                  <p:embed/>
                </p:oleObj>
              </mc:Choice>
              <mc:Fallback>
                <p:oleObj name="公式" r:id="rId9" imgW="33147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54102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28688" y="228600"/>
          <a:ext cx="41005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公式" r:id="rId3" imgW="2565400" imgH="596900" progId="Equation.3">
                  <p:embed/>
                </p:oleObj>
              </mc:Choice>
              <mc:Fallback>
                <p:oleObj name="公式" r:id="rId3" imgW="25654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28600"/>
                        <a:ext cx="41005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76400" y="1143000"/>
          <a:ext cx="88852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文档" r:id="rId5" imgW="5486400" imgH="597240" progId="Word.Document.8">
                  <p:embed/>
                </p:oleObj>
              </mc:Choice>
              <mc:Fallback>
                <p:oleObj name="文档" r:id="rId5" imgW="5486400" imgH="5972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88852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295400" y="2133600"/>
          <a:ext cx="90233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文档" r:id="rId7" imgW="5486400" imgH="685800" progId="Word.Document.8">
                  <p:embed/>
                </p:oleObj>
              </mc:Choice>
              <mc:Fallback>
                <p:oleObj name="文档" r:id="rId7" imgW="5486400" imgH="6858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90233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295400" y="3124200"/>
          <a:ext cx="88169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文档" r:id="rId9" imgW="5486400" imgH="685800" progId="Word.Document.8">
                  <p:embed/>
                </p:oleObj>
              </mc:Choice>
              <mc:Fallback>
                <p:oleObj name="文档" r:id="rId9" imgW="5486400" imgH="6858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88169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600200" y="4038600"/>
          <a:ext cx="594360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文档" r:id="rId11" imgW="4020312" imgH="1560576" progId="Word.Document.8">
                  <p:embed/>
                </p:oleObj>
              </mc:Choice>
              <mc:Fallback>
                <p:oleObj name="文档" r:id="rId11" imgW="4020312" imgH="156057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5943600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862013" y="5056188"/>
          <a:ext cx="7367587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文档" r:id="rId13" imgW="4572000" imgH="942840" progId="Word.Document.8">
                  <p:embed/>
                </p:oleObj>
              </mc:Choice>
              <mc:Fallback>
                <p:oleObj name="文档" r:id="rId13" imgW="4572000" imgH="94284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056188"/>
                        <a:ext cx="7367587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77200" y="6172200"/>
            <a:ext cx="685800" cy="381000"/>
          </a:xfrm>
          <a:prstGeom prst="actionButtonBlank">
            <a:avLst/>
          </a:prstGeom>
          <a:solidFill>
            <a:srgbClr val="339933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32994"/>
              </p:ext>
            </p:extLst>
          </p:nvPr>
        </p:nvGraphicFramePr>
        <p:xfrm>
          <a:off x="0" y="704850"/>
          <a:ext cx="58610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Document" r:id="rId3" imgW="3214719" imgH="399877" progId="Word.Document.8">
                  <p:embed/>
                </p:oleObj>
              </mc:Choice>
              <mc:Fallback>
                <p:oleObj name="Document" r:id="rId3" imgW="3214719" imgH="39987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04850"/>
                        <a:ext cx="58610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31863" y="1981200"/>
          <a:ext cx="790733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文档" r:id="rId5" imgW="4876800" imgH="1200150" progId="Word.Document.8">
                  <p:embed/>
                </p:oleObj>
              </mc:Choice>
              <mc:Fallback>
                <p:oleObj name="文档" r:id="rId5" imgW="4876800" imgH="12001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981200"/>
                        <a:ext cx="790733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38200" y="3810000"/>
          <a:ext cx="8763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文档" r:id="rId7" imgW="5486400" imgH="417600" progId="Word.Document.8">
                  <p:embed/>
                </p:oleObj>
              </mc:Choice>
              <mc:Fallback>
                <p:oleObj name="文档" r:id="rId7" imgW="5486400" imgH="4176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8763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876300" y="4572000"/>
          <a:ext cx="9296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文档" r:id="rId9" imgW="5486400" imgH="399960" progId="Word.Document.8">
                  <p:embed/>
                </p:oleObj>
              </mc:Choice>
              <mc:Fallback>
                <p:oleObj name="文档" r:id="rId9" imgW="5486400" imgH="39996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572000"/>
                        <a:ext cx="9296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876300" y="5294313"/>
          <a:ext cx="92964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文档" r:id="rId11" imgW="5486400" imgH="399960" progId="Word.Document.8">
                  <p:embed/>
                </p:oleObj>
              </mc:Choice>
              <mc:Fallback>
                <p:oleObj name="文档" r:id="rId11" imgW="5486400" imgH="39996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294313"/>
                        <a:ext cx="92964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AutoShape 8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239000" y="5867400"/>
            <a:ext cx="685800" cy="381000"/>
          </a:xfrm>
          <a:prstGeom prst="actionButtonBlank">
            <a:avLst/>
          </a:prstGeom>
          <a:solidFill>
            <a:srgbClr val="339933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8440" name="TextBox 1"/>
          <p:cNvSpPr txBox="1">
            <a:spLocks noChangeArrowheads="1"/>
          </p:cNvSpPr>
          <p:nvPr/>
        </p:nvSpPr>
        <p:spPr bwMode="auto">
          <a:xfrm>
            <a:off x="1420813" y="1285875"/>
            <a:ext cx="4648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220BA9"/>
                </a:solidFill>
                <a:ea typeface="楷体_GB2312" pitchFamily="49" charset="-122"/>
              </a:rPr>
              <a:t>几个常用统计量的分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85800" y="534988"/>
          <a:ext cx="99822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文档" r:id="rId3" imgW="5486400" imgH="417600" progId="Word.Document.8">
                  <p:embed/>
                </p:oleObj>
              </mc:Choice>
              <mc:Fallback>
                <p:oleObj name="文档" r:id="rId3" imgW="5486400" imgH="417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4988"/>
                        <a:ext cx="99822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35025" y="1227138"/>
          <a:ext cx="8004175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文档" r:id="rId5" imgW="5294281" imgH="1107684" progId="Word.Document.8">
                  <p:embed/>
                </p:oleObj>
              </mc:Choice>
              <mc:Fallback>
                <p:oleObj name="文档" r:id="rId5" imgW="5294281" imgH="110768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227138"/>
                        <a:ext cx="8004175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38200" y="2895600"/>
          <a:ext cx="8305800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文档" r:id="rId7" imgW="5419344" imgH="1764792" progId="Word.Document.8">
                  <p:embed/>
                </p:oleObj>
              </mc:Choice>
              <mc:Fallback>
                <p:oleObj name="文档" r:id="rId7" imgW="5419344" imgH="176479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8305800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00340"/>
              </p:ext>
            </p:extLst>
          </p:nvPr>
        </p:nvGraphicFramePr>
        <p:xfrm>
          <a:off x="762000" y="5546725"/>
          <a:ext cx="8763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Document" r:id="rId9" imgW="5484499" imgH="409994" progId="Word.Document.8">
                  <p:embed/>
                </p:oleObj>
              </mc:Choice>
              <mc:Fallback>
                <p:oleObj name="Document" r:id="rId9" imgW="5484499" imgH="40999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46725"/>
                        <a:ext cx="87630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042988" y="333375"/>
          <a:ext cx="24272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图片" r:id="rId3" imgW="520131" imgH="174388" progId="Word.Picture.8">
                  <p:embed/>
                </p:oleObj>
              </mc:Choice>
              <mc:Fallback>
                <p:oleObj name="图片" r:id="rId3" imgW="520131" imgH="174388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3375"/>
                        <a:ext cx="2427287" cy="8778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3F371"/>
                          </a:gs>
                          <a:gs pos="100000">
                            <a:srgbClr val="FF3300"/>
                          </a:gs>
                        </a:gsLst>
                        <a:lin ang="5400000" scaled="1"/>
                      </a:gradFill>
                      <a:ln w="57150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>
                        <a:outerShdw dist="181836" dir="1486508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838200" y="1447800"/>
          <a:ext cx="717708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Document" r:id="rId5" imgW="2467066" imgH="466820" progId="Word.Document.8">
                  <p:embed/>
                </p:oleObj>
              </mc:Choice>
              <mc:Fallback>
                <p:oleObj name="Document" r:id="rId5" imgW="2467066" imgH="4668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7177088" cy="16351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0"/>
                        </a:srgbClr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676400" y="312420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公式" r:id="rId7" imgW="9685" imgH="19028" progId="Equation.3">
                  <p:embed/>
                </p:oleObj>
              </mc:Choice>
              <mc:Fallback>
                <p:oleObj name="公式" r:id="rId7" imgW="9685" imgH="1902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300288" y="3733800"/>
          <a:ext cx="41767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公式" r:id="rId9" imgW="971415" imgH="66809" progId="Equation.3">
                  <p:embed/>
                </p:oleObj>
              </mc:Choice>
              <mc:Fallback>
                <p:oleObj name="公式" r:id="rId9" imgW="971415" imgH="6680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733800"/>
                        <a:ext cx="41767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762000" y="3048000"/>
            <a:ext cx="1249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</a:rPr>
              <a:t>二、 </a:t>
            </a:r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2057400" y="3048000"/>
            <a:ext cx="252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</a:rPr>
              <a:t>函数的性质     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4019550" y="3798888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100" b="0"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en-US" altLang="zh-CN" sz="2400" b="0">
              <a:latin typeface="Times New Roman" pitchFamily="18" charset="0"/>
            </a:endParaRPr>
          </a:p>
        </p:txBody>
      </p:sp>
      <p:graphicFrame>
        <p:nvGraphicFramePr>
          <p:cNvPr id="56329" name="Object 9"/>
          <p:cNvGraphicFramePr>
            <a:graphicFrameLocks noGrp="1" noChangeAspect="1"/>
          </p:cNvGraphicFramePr>
          <p:nvPr>
            <p:ph/>
          </p:nvPr>
        </p:nvGraphicFramePr>
        <p:xfrm>
          <a:off x="1371600" y="4267200"/>
          <a:ext cx="7200900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文档" r:id="rId11" imgW="2676339" imgH="857105" progId="Word.Document.8">
                  <p:embed/>
                </p:oleObj>
              </mc:Choice>
              <mc:Fallback>
                <p:oleObj name="文档" r:id="rId11" imgW="2676339" imgH="85710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7200900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77200" y="6248400"/>
            <a:ext cx="533400" cy="381000"/>
          </a:xfrm>
          <a:prstGeom prst="actionButtonBlank">
            <a:avLst/>
          </a:prstGeom>
          <a:solidFill>
            <a:srgbClr val="00FF00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20491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77200" y="5791200"/>
            <a:ext cx="533400" cy="381000"/>
          </a:xfrm>
          <a:prstGeom prst="actionButtonBlank">
            <a:avLst/>
          </a:prstGeom>
          <a:solidFill>
            <a:srgbClr val="00FF00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122363" y="401638"/>
          <a:ext cx="7481887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文档" r:id="rId3" imgW="3009828" imgH="1057110" progId="Word.Document.8">
                  <p:embed/>
                </p:oleObj>
              </mc:Choice>
              <mc:Fallback>
                <p:oleObj name="文档" r:id="rId3" imgW="3009828" imgH="10571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401638"/>
                        <a:ext cx="7481887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895350" y="3019425"/>
          <a:ext cx="7900988" cy="460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Document" r:id="rId5" imgW="2990880" imgH="1723935" progId="Word.Document.8">
                  <p:embed/>
                </p:oleObj>
              </mc:Choice>
              <mc:Fallback>
                <p:oleObj name="Document" r:id="rId5" imgW="2990880" imgH="172393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019425"/>
                        <a:ext cx="7900988" cy="460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/>
          </p:nvPr>
        </p:nvGraphicFramePr>
        <p:xfrm>
          <a:off x="831850" y="622300"/>
          <a:ext cx="7743825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文档" r:id="rId3" imgW="3362266" imgH="2047833" progId="Word.Document.8">
                  <p:embed/>
                </p:oleObj>
              </mc:Choice>
              <mc:Fallback>
                <p:oleObj name="文档" r:id="rId3" imgW="3362266" imgH="204783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622300"/>
                        <a:ext cx="7743825" cy="482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543800" y="5334000"/>
            <a:ext cx="533400" cy="381000"/>
          </a:xfrm>
          <a:prstGeom prst="actionButtonBlank">
            <a:avLst/>
          </a:prstGeom>
          <a:solidFill>
            <a:srgbClr val="00FF00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-152400" y="228600"/>
          <a:ext cx="9906000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文档" r:id="rId3" imgW="5485343" imgH="1520695" progId="Word.Document.8">
                  <p:embed/>
                </p:oleObj>
              </mc:Choice>
              <mc:Fallback>
                <p:oleObj name="文档" r:id="rId3" imgW="5485343" imgH="152069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228600"/>
                        <a:ext cx="9906000" cy="274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11188" y="260350"/>
          <a:ext cx="9677400" cy="267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文档" r:id="rId5" imgW="5479224" imgH="1517454" progId="Word.Document.8">
                  <p:embed/>
                </p:oleObj>
              </mc:Choice>
              <mc:Fallback>
                <p:oleObj name="文档" r:id="rId5" imgW="5479224" imgH="151745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9677400" cy="267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122363" y="2971800"/>
          <a:ext cx="36020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文档" r:id="rId7" imgW="2340864" imgH="384048" progId="Word.Document.8">
                  <p:embed/>
                </p:oleObj>
              </mc:Choice>
              <mc:Fallback>
                <p:oleObj name="文档" r:id="rId7" imgW="2340864" imgH="38404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971800"/>
                        <a:ext cx="360203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914400" y="3352800"/>
          <a:ext cx="86106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文档" r:id="rId9" imgW="5484673" imgH="1240736" progId="Word.Document.8">
                  <p:embed/>
                </p:oleObj>
              </mc:Choice>
              <mc:Fallback>
                <p:oleObj name="文档" r:id="rId9" imgW="5484673" imgH="124073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86106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867400" y="2971800"/>
          <a:ext cx="19812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文档" r:id="rId11" imgW="795528" imgH="225552" progId="Word.Document.8">
                  <p:embed/>
                </p:oleObj>
              </mc:Choice>
              <mc:Fallback>
                <p:oleObj name="文档" r:id="rId11" imgW="795528" imgH="22555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971800"/>
                        <a:ext cx="19812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14400" y="5181600"/>
          <a:ext cx="80772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Document" r:id="rId13" imgW="5484499" imgH="638568" progId="Word.Document.8">
                  <p:embed/>
                </p:oleObj>
              </mc:Choice>
              <mc:Fallback>
                <p:oleObj name="Document" r:id="rId13" imgW="5484499" imgH="63856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80772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6477000" y="4114800"/>
            <a:ext cx="2438400" cy="519113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Critical valu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28600" y="260350"/>
          <a:ext cx="9906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文档" r:id="rId3" imgW="5486400" imgH="417600" progId="Word.Document.8">
                  <p:embed/>
                </p:oleObj>
              </mc:Choice>
              <mc:Fallback>
                <p:oleObj name="文档" r:id="rId3" imgW="5486400" imgH="417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0350"/>
                        <a:ext cx="99060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15664"/>
              </p:ext>
            </p:extLst>
          </p:nvPr>
        </p:nvGraphicFramePr>
        <p:xfrm>
          <a:off x="838200" y="838200"/>
          <a:ext cx="81930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文档" r:id="rId5" imgW="5512710" imgH="889148" progId="Word.Document.8">
                  <p:embed/>
                </p:oleObj>
              </mc:Choice>
              <mc:Fallback>
                <p:oleObj name="文档" r:id="rId5" imgW="5512710" imgH="8891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8193088" cy="1295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219200" y="4581525"/>
          <a:ext cx="5740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文档" r:id="rId7" imgW="3664216" imgH="408825" progId="Word.Document.8">
                  <p:embed/>
                </p:oleObj>
              </mc:Choice>
              <mc:Fallback>
                <p:oleObj name="文档" r:id="rId7" imgW="3664216" imgH="40882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81525"/>
                        <a:ext cx="5740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3192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524000" y="2514600"/>
          <a:ext cx="57673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9" imgW="2832100" imgH="469900" progId="Equation.DSMT4">
                  <p:embed/>
                </p:oleObj>
              </mc:Choice>
              <mc:Fallback>
                <p:oleObj name="Equation" r:id="rId9" imgW="28321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576738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-252413" y="4868863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431925" y="3500438"/>
          <a:ext cx="66452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11" imgW="3200400" imgH="444240" progId="Equation.DSMT4">
                  <p:embed/>
                </p:oleObj>
              </mc:Choice>
              <mc:Fallback>
                <p:oleObj name="Equation" r:id="rId11" imgW="32004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500438"/>
                        <a:ext cx="66452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068638" y="2133600"/>
          <a:ext cx="16557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13" imgW="761669" imgH="228501" progId="Equation.DSMT4">
                  <p:embed/>
                </p:oleObj>
              </mc:Choice>
              <mc:Fallback>
                <p:oleObj name="Equation" r:id="rId13" imgW="761669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133600"/>
                        <a:ext cx="16557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562600" y="2133600"/>
          <a:ext cx="23447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15" imgW="1104900" imgH="254000" progId="Equation.DSMT4">
                  <p:embed/>
                </p:oleObj>
              </mc:Choice>
              <mc:Fallback>
                <p:oleObj name="Equation" r:id="rId15" imgW="11049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23447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1371600" y="2133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证明</a:t>
            </a:r>
            <a:r>
              <a:rPr kumimoji="1" lang="zh-CN" altLang="en-US" sz="24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因为</a:t>
            </a:r>
            <a:endParaRPr kumimoji="1" lang="zh-CN" altLang="en-US" sz="240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4716463" y="2133600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400" b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703638" y="4000500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100">
                <a:latin typeface="Times New Roman" pitchFamily="18" charset="0"/>
              </a:rPr>
              <a:t> </a:t>
            </a:r>
            <a:endParaRPr kumimoji="1" lang="en-US" altLang="zh-CN" sz="2400" b="0">
              <a:latin typeface="Times New Roman" pitchFamily="18" charset="0"/>
            </a:endParaRPr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47800" y="5084763"/>
          <a:ext cx="44196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17" imgW="1968500" imgH="431800" progId="Equation.DSMT4">
                  <p:embed/>
                </p:oleObj>
              </mc:Choice>
              <mc:Fallback>
                <p:oleObj name="Equation" r:id="rId17" imgW="19685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84763"/>
                        <a:ext cx="44196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371600" y="5876925"/>
          <a:ext cx="495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19" imgW="2197100" imgH="431800" progId="Equation.DSMT4">
                  <p:embed/>
                </p:oleObj>
              </mc:Choice>
              <mc:Fallback>
                <p:oleObj name="Equation" r:id="rId19" imgW="21971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76925"/>
                        <a:ext cx="495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nimBg="1"/>
      <p:bldP spid="23563" grpId="0"/>
      <p:bldP spid="235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 descr="5%"/>
          <p:cNvGraphicFramePr>
            <a:graphicFrameLocks noChangeAspect="1"/>
          </p:cNvGraphicFramePr>
          <p:nvPr/>
        </p:nvGraphicFramePr>
        <p:xfrm>
          <a:off x="973138" y="333375"/>
          <a:ext cx="783748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文档" r:id="rId3" imgW="4999910" imgH="933737" progId="Word.Document.8">
                  <p:embed/>
                </p:oleObj>
              </mc:Choice>
              <mc:Fallback>
                <p:oleObj name="文档" r:id="rId3" imgW="4999910" imgH="9337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33375"/>
                        <a:ext cx="7837487" cy="146685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 descr="5%"/>
          <p:cNvGraphicFramePr>
            <a:graphicFrameLocks noChangeAspect="1"/>
          </p:cNvGraphicFramePr>
          <p:nvPr/>
        </p:nvGraphicFramePr>
        <p:xfrm>
          <a:off x="973138" y="1770063"/>
          <a:ext cx="7837487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文档" r:id="rId5" imgW="4999910" imgH="1187180" progId="Word.Document.8">
                  <p:embed/>
                </p:oleObj>
              </mc:Choice>
              <mc:Fallback>
                <p:oleObj name="文档" r:id="rId5" imgW="4999910" imgH="11871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770063"/>
                        <a:ext cx="7837487" cy="1858962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 descr="5%"/>
          <p:cNvGraphicFramePr>
            <a:graphicFrameLocks noChangeAspect="1"/>
          </p:cNvGraphicFramePr>
          <p:nvPr/>
        </p:nvGraphicFramePr>
        <p:xfrm>
          <a:off x="1044575" y="3716338"/>
          <a:ext cx="778033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文档" r:id="rId7" imgW="4975184" imgH="1187180" progId="Word.Document.8">
                  <p:embed/>
                </p:oleObj>
              </mc:Choice>
              <mc:Fallback>
                <p:oleObj name="文档" r:id="rId7" imgW="4975184" imgH="11871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716338"/>
                        <a:ext cx="7780338" cy="1857375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 descr="羊皮纸"/>
          <p:cNvGraphicFramePr>
            <a:graphicFrameLocks noChangeAspect="1"/>
          </p:cNvGraphicFramePr>
          <p:nvPr/>
        </p:nvGraphicFramePr>
        <p:xfrm>
          <a:off x="1042988" y="5661025"/>
          <a:ext cx="77771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文档" r:id="rId9" imgW="5012325" imgH="591967" progId="Word.Document.8">
                  <p:embed/>
                </p:oleObj>
              </mc:Choice>
              <mc:Fallback>
                <p:oleObj name="文档" r:id="rId9" imgW="5012325" imgH="5919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661025"/>
                        <a:ext cx="7777162" cy="900113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56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85800" y="688975"/>
          <a:ext cx="70246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文档" r:id="rId3" imgW="3892555" imgH="419926" progId="Word.Document.8">
                  <p:embed/>
                </p:oleObj>
              </mc:Choice>
              <mc:Fallback>
                <p:oleObj name="文档" r:id="rId3" imgW="3892555" imgH="41992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8975"/>
                        <a:ext cx="70246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62000" y="1516063"/>
          <a:ext cx="8004175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文档" r:id="rId5" imgW="5294281" imgH="1107684" progId="Word.Document.8">
                  <p:embed/>
                </p:oleObj>
              </mc:Choice>
              <mc:Fallback>
                <p:oleObj name="文档" r:id="rId5" imgW="5294281" imgH="110768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16063"/>
                        <a:ext cx="8004175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25224"/>
              </p:ext>
            </p:extLst>
          </p:nvPr>
        </p:nvGraphicFramePr>
        <p:xfrm>
          <a:off x="685800" y="3276600"/>
          <a:ext cx="80772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Document" r:id="rId7" imgW="5280450" imgH="1909224" progId="Word.Document.8">
                  <p:embed/>
                </p:oleObj>
              </mc:Choice>
              <mc:Fallback>
                <p:oleObj name="Document" r:id="rId7" imgW="5280450" imgH="190922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8077200" cy="28225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533400"/>
          <a:ext cx="9296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文档" r:id="rId3" imgW="5486400" imgH="384120" progId="Word.Document.8">
                  <p:embed/>
                </p:oleObj>
              </mc:Choice>
              <mc:Fallback>
                <p:oleObj name="文档" r:id="rId3" imgW="5486400" imgH="3841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9296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04875" y="1066800"/>
          <a:ext cx="793432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Document" r:id="rId5" imgW="5486400" imgH="1380960" progId="Word.Document.8">
                  <p:embed/>
                </p:oleObj>
              </mc:Choice>
              <mc:Fallback>
                <p:oleObj name="Document" r:id="rId5" imgW="5486400" imgH="138096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066800"/>
                        <a:ext cx="7934325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532646"/>
              </p:ext>
            </p:extLst>
          </p:nvPr>
        </p:nvGraphicFramePr>
        <p:xfrm>
          <a:off x="973138" y="3003550"/>
          <a:ext cx="8045450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Document" r:id="rId7" imgW="5484499" imgH="1808796" progId="Word.Document.8">
                  <p:embed/>
                </p:oleObj>
              </mc:Choice>
              <mc:Fallback>
                <p:oleObj name="Document" r:id="rId7" imgW="5484499" imgH="180879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003550"/>
                        <a:ext cx="8045450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914400" y="5486400"/>
          <a:ext cx="7821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文档" r:id="rId9" imgW="5593880" imgH="514562" progId="Word.Document.8">
                  <p:embed/>
                </p:oleObj>
              </mc:Choice>
              <mc:Fallback>
                <p:oleObj name="文档" r:id="rId9" imgW="5593880" imgH="51456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78216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020763" y="228600"/>
          <a:ext cx="10409237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文档" r:id="rId3" imgW="6949440" imgH="1901880" progId="Word.Document.8">
                  <p:embed/>
                </p:oleObj>
              </mc:Choice>
              <mc:Fallback>
                <p:oleObj name="文档" r:id="rId3" imgW="6949440" imgH="19018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28600"/>
                        <a:ext cx="10409237" cy="284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935163" y="304800"/>
          <a:ext cx="83058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文档" r:id="rId5" imgW="5486400" imgH="1843920" progId="Word.Document.8">
                  <p:embed/>
                </p:oleObj>
              </mc:Choice>
              <mc:Fallback>
                <p:oleObj name="文档" r:id="rId5" imgW="5486400" imgH="18439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304800"/>
                        <a:ext cx="8305800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08523"/>
              </p:ext>
            </p:extLst>
          </p:nvPr>
        </p:nvGraphicFramePr>
        <p:xfrm>
          <a:off x="914400" y="3275013"/>
          <a:ext cx="7924800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Document" r:id="rId7" imgW="5437355" imgH="1782878" progId="Word.Document.8">
                  <p:embed/>
                </p:oleObj>
              </mc:Choice>
              <mc:Fallback>
                <p:oleObj name="Document" r:id="rId7" imgW="5437355" imgH="178287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5013"/>
                        <a:ext cx="7924800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896938" y="530225"/>
          <a:ext cx="61896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文档" r:id="rId3" imgW="3721557" imgH="388260" progId="Word.Document.8">
                  <p:embed/>
                </p:oleObj>
              </mc:Choice>
              <mc:Fallback>
                <p:oleObj name="文档" r:id="rId3" imgW="3721557" imgH="3882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530225"/>
                        <a:ext cx="618966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904875" y="1212850"/>
          <a:ext cx="793432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文档" r:id="rId5" imgW="5506577" imgH="1378162" progId="Word.Document.8">
                  <p:embed/>
                </p:oleObj>
              </mc:Choice>
              <mc:Fallback>
                <p:oleObj name="文档" r:id="rId5" imgW="5506577" imgH="137816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212850"/>
                        <a:ext cx="7934325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50484"/>
              </p:ext>
            </p:extLst>
          </p:nvPr>
        </p:nvGraphicFramePr>
        <p:xfrm>
          <a:off x="985838" y="3276600"/>
          <a:ext cx="762476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文档" r:id="rId7" imgW="5293009" imgH="2011828" progId="Word.Document.8">
                  <p:embed/>
                </p:oleObj>
              </mc:Choice>
              <mc:Fallback>
                <p:oleObj name="文档" r:id="rId7" imgW="5293009" imgH="201182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276600"/>
                        <a:ext cx="7624762" cy="28956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8" name="Object 2" descr="羊皮纸"/>
          <p:cNvGraphicFramePr>
            <a:graphicFrameLocks noChangeAspect="1"/>
          </p:cNvGraphicFramePr>
          <p:nvPr/>
        </p:nvGraphicFramePr>
        <p:xfrm>
          <a:off x="900113" y="260350"/>
          <a:ext cx="792003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文档" r:id="rId3" imgW="5562540" imgH="1771650" progId="Word.Document.8">
                  <p:embed/>
                </p:oleObj>
              </mc:Choice>
              <mc:Fallback>
                <p:oleObj name="文档" r:id="rId3" imgW="5562540" imgH="17716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7920037" cy="239395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 descr="10%"/>
          <p:cNvGraphicFramePr>
            <a:graphicFrameLocks noChangeAspect="1"/>
          </p:cNvGraphicFramePr>
          <p:nvPr/>
        </p:nvGraphicFramePr>
        <p:xfrm>
          <a:off x="900113" y="2708275"/>
          <a:ext cx="7953375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文档" r:id="rId6" imgW="5562540" imgH="2924085" progId="Word.Document.8">
                  <p:embed/>
                </p:oleObj>
              </mc:Choice>
              <mc:Fallback>
                <p:oleObj name="文档" r:id="rId6" imgW="5562540" imgH="2924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7953375" cy="3932238"/>
                      </a:xfrm>
                      <a:prstGeom prst="rect">
                        <a:avLst/>
                      </a:prstGeom>
                      <a:pattFill prst="pct1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83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85838" y="758825"/>
          <a:ext cx="7388225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文档" r:id="rId3" imgW="3667804" imgH="2453704" progId="Word.Document.8">
                  <p:embed/>
                </p:oleObj>
              </mc:Choice>
              <mc:Fallback>
                <p:oleObj name="文档" r:id="rId3" imgW="3667804" imgH="245370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758825"/>
                        <a:ext cx="7388225" cy="495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990600" y="5715000"/>
          <a:ext cx="75422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文档" r:id="rId5" imgW="3533775" imgH="238125" progId="Word.Document.8">
                  <p:embed/>
                </p:oleObj>
              </mc:Choice>
              <mc:Fallback>
                <p:oleObj name="文档" r:id="rId5" imgW="3533775" imgH="23812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15000"/>
                        <a:ext cx="75422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14400" y="304800"/>
          <a:ext cx="9296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文档" r:id="rId7" imgW="5486400" imgH="399960" progId="Word.Document.8">
                  <p:embed/>
                </p:oleObj>
              </mc:Choice>
              <mc:Fallback>
                <p:oleObj name="文档" r:id="rId7" imgW="5486400" imgH="3999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9296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AutoShape 5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6172200"/>
            <a:ext cx="685800" cy="3048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828800" y="557213"/>
          <a:ext cx="6019800" cy="33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文档" r:id="rId3" imgW="3606837" imgH="2004272" progId="Word.Document.8">
                  <p:embed/>
                </p:oleObj>
              </mc:Choice>
              <mc:Fallback>
                <p:oleObj name="文档" r:id="rId3" imgW="3606837" imgH="200427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7213"/>
                        <a:ext cx="6019800" cy="332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762000" y="3276600"/>
            <a:ext cx="7772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ea typeface="楷体_GB2312" pitchFamily="49" charset="-122"/>
              </a:rPr>
              <a:t>特别的，设两正态总体                                的参数均未知，样本相应容量分别为         且相互独立，样本方差为           ，则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257800" y="3276600"/>
          <a:ext cx="2819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5" imgW="1320227" imgH="241195" progId="Equation.DSMT4">
                  <p:embed/>
                </p:oleObj>
              </mc:Choice>
              <mc:Fallback>
                <p:oleObj name="Equation" r:id="rId5" imgW="1320227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0"/>
                        <a:ext cx="2819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6705600" y="3810000"/>
          <a:ext cx="685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7" imgW="291847" imgH="164957" progId="Equation.DSMT4">
                  <p:embed/>
                </p:oleObj>
              </mc:Choice>
              <mc:Fallback>
                <p:oleObj name="Equation" r:id="rId7" imgW="291847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10000"/>
                        <a:ext cx="685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4121150" y="4157663"/>
          <a:ext cx="9842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9" imgW="418918" imgH="241195" progId="Equation.DSMT4">
                  <p:embed/>
                </p:oleObj>
              </mc:Choice>
              <mc:Fallback>
                <p:oleObj name="Equation" r:id="rId9" imgW="418918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157663"/>
                        <a:ext cx="9842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513013" y="4724400"/>
          <a:ext cx="41163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11" imgW="1752600" imgH="457200" progId="Equation.DSMT4">
                  <p:embed/>
                </p:oleObj>
              </mc:Choice>
              <mc:Fallback>
                <p:oleObj name="Equation" r:id="rId11" imgW="1752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724400"/>
                        <a:ext cx="41163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5003800" y="1579563"/>
            <a:ext cx="367188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97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76448669"/>
              </p:ext>
            </p:extLst>
          </p:nvPr>
        </p:nvGraphicFramePr>
        <p:xfrm>
          <a:off x="293688" y="152400"/>
          <a:ext cx="927735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文档" r:id="rId3" imgW="5269765" imgH="1522820" progId="Word.Document.8">
                  <p:embed/>
                </p:oleObj>
              </mc:Choice>
              <mc:Fallback>
                <p:oleObj name="文档" r:id="rId3" imgW="5269765" imgH="15228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52400"/>
                        <a:ext cx="927735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46990251"/>
              </p:ext>
            </p:extLst>
          </p:nvPr>
        </p:nvGraphicFramePr>
        <p:xfrm>
          <a:off x="1282700" y="3813175"/>
          <a:ext cx="7112000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Document" r:id="rId5" imgW="5446352" imgH="1773879" progId="Word.Document.8">
                  <p:embed/>
                </p:oleObj>
              </mc:Choice>
              <mc:Fallback>
                <p:oleObj name="Document" r:id="rId5" imgW="5446352" imgH="17738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813175"/>
                        <a:ext cx="7112000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1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914400" y="1054100"/>
          <a:ext cx="76200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文档" r:id="rId3" imgW="5484673" imgH="2118373" progId="Word.Document.8">
                  <p:embed/>
                </p:oleObj>
              </mc:Choice>
              <mc:Fallback>
                <p:oleObj name="文档" r:id="rId3" imgW="5484673" imgH="211837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54100"/>
                        <a:ext cx="76200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990600" y="3886200"/>
          <a:ext cx="7848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Document" r:id="rId5" imgW="5484499" imgH="1340848" progId="Word.Document.8">
                  <p:embed/>
                </p:oleObj>
              </mc:Choice>
              <mc:Fallback>
                <p:oleObj name="Document" r:id="rId5" imgW="5484499" imgH="13408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7848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362200" y="26670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文档" r:id="rId7" imgW="5488539" imgH="298302" progId="Word.Document.8">
                  <p:embed/>
                </p:oleObj>
              </mc:Choice>
              <mc:Fallback>
                <p:oleObj name="文档" r:id="rId7" imgW="5488539" imgH="29830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191000" y="25908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FF0000"/>
                </a:solidFill>
                <a:latin typeface="Times New Roman" pitchFamily="18" charset="0"/>
              </a:rPr>
              <a:t>1/100</a:t>
            </a:r>
            <a:endParaRPr kumimoji="1" lang="en-US" altLang="zh-CN" sz="2400" b="0">
              <a:latin typeface="Times New Roman" pitchFamily="18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581400" y="315436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kumimoji="1" lang="en-US" altLang="zh-CN" sz="2400" b="0">
              <a:latin typeface="Times New Roman" pitchFamily="18" charset="0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3429000" y="4572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课  堂  练  习</a:t>
            </a:r>
            <a:endParaRPr kumimoji="1" lang="zh-CN" altLang="en-US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1752" name="Object 8">
            <a:hlinkClick r:id="rId9" action="ppaction://hlinkpres?slideindex=2&amp;slidetitle=统 计 方 法 介 绍"/>
          </p:cNvPr>
          <p:cNvGraphicFramePr>
            <a:graphicFrameLocks noChangeAspect="1"/>
          </p:cNvGraphicFramePr>
          <p:nvPr/>
        </p:nvGraphicFramePr>
        <p:xfrm>
          <a:off x="7810500" y="62484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Clip" r:id="rId10" imgW="952129" imgH="428345" progId="MS_ClipArt_Gallery.2">
                  <p:embed/>
                </p:oleObj>
              </mc:Choice>
              <mc:Fallback>
                <p:oleObj name="Clip" r:id="rId10" imgW="952129" imgH="428345" progId="MS_ClipArt_Gallery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62484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Oval 9">
            <a:hlinkClick r:id="rId12" action="ppaction://hlinkpres?slideindex=1&amp;slidetitle=数理统计初步"/>
          </p:cNvPr>
          <p:cNvSpPr>
            <a:spLocks noChangeArrowheads="1"/>
          </p:cNvSpPr>
          <p:nvPr/>
        </p:nvSpPr>
        <p:spPr bwMode="auto">
          <a:xfrm>
            <a:off x="6705600" y="6248400"/>
            <a:ext cx="914400" cy="381000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prstShdw prst="shdw17" dist="17961" dir="13500000">
              <a:srgbClr val="5C99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</a:t>
            </a:r>
            <a:r>
              <a:rPr kumimoji="1" lang="en-US" altLang="zh-CN" sz="1800" b="0">
                <a:latin typeface="Times New Roman" pitchFamily="18" charset="0"/>
              </a:rPr>
              <a:t>jxhd5-1</a:t>
            </a:r>
            <a:endParaRPr kumimoji="1" lang="en-US" altLang="zh-CN" sz="2400" b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  <p:bldP spid="28678" grpId="0" autoUpdateAnimBg="0"/>
      <p:bldP spid="2867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14400" y="676275"/>
          <a:ext cx="788035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文档" r:id="rId4" imgW="5488539" imgH="1963251" progId="Word.Document.8">
                  <p:embed/>
                </p:oleObj>
              </mc:Choice>
              <mc:Fallback>
                <p:oleObj name="文档" r:id="rId4" imgW="5488539" imgH="196325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76275"/>
                        <a:ext cx="788035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06438" y="3200400"/>
          <a:ext cx="8056562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文档" r:id="rId6" imgW="5486400" imgH="1981080" progId="Word.Document.8">
                  <p:embed/>
                </p:oleObj>
              </mc:Choice>
              <mc:Fallback>
                <p:oleObj name="文档" r:id="rId6" imgW="5486400" imgH="19810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200400"/>
                        <a:ext cx="8056562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267200" y="2209800"/>
          <a:ext cx="7302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公式" r:id="rId8" imgW="393359" imgH="266469" progId="Equation.3">
                  <p:embed/>
                </p:oleObj>
              </mc:Choice>
              <mc:Fallback>
                <p:oleObj name="公式" r:id="rId8" imgW="393359" imgH="2664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09800"/>
                        <a:ext cx="7302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7467600" y="2133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FF0000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7162800" y="2667000"/>
            <a:ext cx="1219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4114800" y="2743200"/>
            <a:ext cx="1066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6" name="Object 8">
            <a:hlinkClick r:id="rId10" action="ppaction://hlinkpres?slideindex=2&amp;slidetitle=统 计 方 法 介 绍"/>
          </p:cNvPr>
          <p:cNvGraphicFramePr>
            <a:graphicFrameLocks noChangeAspect="1"/>
          </p:cNvGraphicFramePr>
          <p:nvPr/>
        </p:nvGraphicFramePr>
        <p:xfrm>
          <a:off x="7810500" y="62484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Clip" r:id="rId11" imgW="952129" imgH="428345" progId="MS_ClipArt_Gallery.2">
                  <p:embed/>
                </p:oleObj>
              </mc:Choice>
              <mc:Fallback>
                <p:oleObj name="Clip" r:id="rId11" imgW="952129" imgH="428345" progId="MS_ClipArt_Gallery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62484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Oval 9">
            <a:hlinkClick r:id="rId13" action="ppaction://hlinkpres?slideindex=1&amp;slidetitle=数理统计初步"/>
          </p:cNvPr>
          <p:cNvSpPr>
            <a:spLocks noChangeArrowheads="1"/>
          </p:cNvSpPr>
          <p:nvPr/>
        </p:nvSpPr>
        <p:spPr bwMode="auto">
          <a:xfrm>
            <a:off x="6705600" y="6248400"/>
            <a:ext cx="914400" cy="381000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prstShdw prst="shdw17" dist="17961" dir="13500000">
              <a:srgbClr val="5C99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</a:t>
            </a:r>
            <a:r>
              <a:rPr kumimoji="1" lang="en-US" altLang="zh-CN" sz="1800" b="0">
                <a:latin typeface="Times New Roman" pitchFamily="18" charset="0"/>
              </a:rPr>
              <a:t>jxhd5-1</a:t>
            </a:r>
            <a:endParaRPr kumimoji="1" lang="en-US" altLang="zh-CN" sz="2400" b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i="1" dirty="0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447800" y="487363"/>
            <a:ext cx="6705600" cy="884237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4000" b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§5.1</a:t>
            </a:r>
            <a:r>
              <a:rPr kumimoji="1" lang="zh-CN" altLang="en-US" sz="4000" b="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数理统计的基本概念</a:t>
            </a:r>
            <a:endParaRPr kumimoji="1" lang="zh-CN" altLang="en-US" sz="3600" b="0">
              <a:solidFill>
                <a:srgbClr val="FF33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123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905000" y="1676400"/>
            <a:ext cx="5410200" cy="762000"/>
          </a:xfrm>
          <a:prstGeom prst="actionButtonBlank">
            <a:avLst/>
          </a:prstGeom>
          <a:solidFill>
            <a:srgbClr val="00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一． 总体、样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品</a:t>
            </a:r>
            <a:r>
              <a:rPr kumimoji="1" lang="zh-CN" altLang="en-US" sz="280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、样本</a:t>
            </a:r>
            <a:endParaRPr kumimoji="1" lang="zh-CN" altLang="en-US" sz="2400">
              <a:solidFill>
                <a:srgbClr val="0000FF"/>
              </a:solidFill>
              <a:latin typeface="黑体" pitchFamily="2" charset="-122"/>
              <a:ea typeface="楷体_GB2312" pitchFamily="49" charset="-122"/>
            </a:endParaRPr>
          </a:p>
        </p:txBody>
      </p:sp>
      <p:sp>
        <p:nvSpPr>
          <p:cNvPr id="5124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905000" y="2590800"/>
            <a:ext cx="5410200" cy="762000"/>
          </a:xfrm>
          <a:prstGeom prst="actionButtonBlank">
            <a:avLst/>
          </a:prstGeom>
          <a:solidFill>
            <a:srgbClr val="00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二．         的联合分布</a:t>
            </a:r>
            <a:endParaRPr kumimoji="1" lang="zh-CN" altLang="en-US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125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905000" y="4495800"/>
            <a:ext cx="5410200" cy="838200"/>
          </a:xfrm>
          <a:prstGeom prst="actionButtonBlank">
            <a:avLst/>
          </a:prstGeom>
          <a:solidFill>
            <a:srgbClr val="00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三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．  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统     计     量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楷体_GB2312" pitchFamily="49" charset="-122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181350" y="2762250"/>
          <a:ext cx="1828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公式" r:id="rId5" imgW="850900" imgH="228600" progId="Equation.3">
                  <p:embed/>
                </p:oleObj>
              </mc:Choice>
              <mc:Fallback>
                <p:oleObj name="公式" r:id="rId5" imgW="850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762250"/>
                        <a:ext cx="1828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905000" y="5486400"/>
            <a:ext cx="5410200" cy="838200"/>
          </a:xfrm>
          <a:prstGeom prst="actionButtonBlank">
            <a:avLst/>
          </a:prstGeom>
          <a:solidFill>
            <a:srgbClr val="00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dirty="0" smtClean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四．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抽   样   分   布</a:t>
            </a:r>
            <a:endParaRPr kumimoji="1" lang="zh-CN" altLang="en-US" sz="2400" dirty="0">
              <a:solidFill>
                <a:srgbClr val="0000FF"/>
              </a:solidFill>
              <a:latin typeface="黑体" pitchFamily="2" charset="-122"/>
              <a:ea typeface="楷体_GB2312" pitchFamily="49" charset="-122"/>
            </a:endParaRPr>
          </a:p>
        </p:txBody>
      </p:sp>
      <p:sp>
        <p:nvSpPr>
          <p:cNvPr id="5128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6172200"/>
            <a:ext cx="838200" cy="457200"/>
          </a:xfrm>
          <a:prstGeom prst="actionButtonBlank">
            <a:avLst/>
          </a:prstGeom>
          <a:solidFill>
            <a:srgbClr val="33CC33"/>
          </a:solidFill>
          <a:ln w="9525">
            <a:solidFill>
              <a:srgbClr val="FF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0">
                <a:latin typeface="Times New Roman" pitchFamily="18" charset="0"/>
              </a:rPr>
              <a:t>返回</a:t>
            </a:r>
            <a:endParaRPr kumimoji="1" lang="zh-CN" altLang="en-US" sz="2400" b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 autoUpdateAnimBg="0"/>
      <p:bldP spid="5123" grpId="0" animBg="1" autoUpdateAnimBg="0"/>
      <p:bldP spid="5124" grpId="0" animBg="1" autoUpdateAnimBg="0"/>
      <p:bldP spid="5125" grpId="0" animBg="1" autoUpdateAnimBg="0"/>
      <p:bldP spid="5127" grpId="0" animBg="1" autoUpdateAnimBg="0"/>
      <p:bldP spid="512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1187450" y="692150"/>
          <a:ext cx="74517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文档" r:id="rId3" imgW="3967067" imgH="475881" progId="Word.Document.8">
                  <p:embed/>
                </p:oleObj>
              </mc:Choice>
              <mc:Fallback>
                <p:oleObj name="文档" r:id="rId3" imgW="3967067" imgH="4758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92150"/>
                        <a:ext cx="7451725" cy="715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FC20A"/>
                          </a:gs>
                          <a:gs pos="50000">
                            <a:schemeClr val="bg1"/>
                          </a:gs>
                          <a:gs pos="100000">
                            <a:srgbClr val="6FC20A"/>
                          </a:gs>
                        </a:gsLst>
                        <a:lin ang="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 descr="5%"/>
          <p:cNvGraphicFramePr>
            <a:graphicFrameLocks noChangeAspect="1"/>
          </p:cNvGraphicFramePr>
          <p:nvPr/>
        </p:nvGraphicFramePr>
        <p:xfrm>
          <a:off x="1042988" y="1628775"/>
          <a:ext cx="7748587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文档" r:id="rId5" imgW="4912494" imgH="1104621" progId="Word.Document.8">
                  <p:embed/>
                </p:oleObj>
              </mc:Choice>
              <mc:Fallback>
                <p:oleObj name="文档" r:id="rId5" imgW="4912494" imgH="11046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7748587" cy="1744663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1046163" y="2490788"/>
          <a:ext cx="7808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文档" r:id="rId7" imgW="5033795" imgH="591967" progId="Word.Document.8">
                  <p:embed/>
                </p:oleObj>
              </mc:Choice>
              <mc:Fallback>
                <p:oleObj name="文档" r:id="rId7" imgW="5033795" imgH="5919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490788"/>
                        <a:ext cx="78089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 descr="5%"/>
          <p:cNvGraphicFramePr>
            <a:graphicFrameLocks noChangeAspect="1"/>
          </p:cNvGraphicFramePr>
          <p:nvPr/>
        </p:nvGraphicFramePr>
        <p:xfrm>
          <a:off x="971550" y="3500438"/>
          <a:ext cx="77517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文档" r:id="rId9" imgW="4867290" imgH="1133565" progId="Word.Document.8">
                  <p:embed/>
                </p:oleObj>
              </mc:Choice>
              <mc:Fallback>
                <p:oleObj name="文档" r:id="rId9" imgW="4867290" imgH="11335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00438"/>
                        <a:ext cx="7751763" cy="1800225"/>
                      </a:xfrm>
                      <a:prstGeom prst="rect">
                        <a:avLst/>
                      </a:prstGeom>
                      <a:pattFill prst="pct5">
                        <a:fgClr>
                          <a:srgbClr val="6FC20A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6300788" y="836613"/>
            <a:ext cx="2359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Monotype Corsiva" pitchFamily="66" charset="0"/>
                <a:ea typeface="楷体_GB2312" pitchFamily="49" charset="-122"/>
              </a:rPr>
              <a:t>Population</a:t>
            </a:r>
            <a:r>
              <a:rPr kumimoji="1" lang="en-US" altLang="zh-CN" sz="2400" b="1">
                <a:latin typeface="Monotype Corsiva" pitchFamily="66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3300"/>
                </a:solidFill>
                <a:latin typeface="Monotype Corsiva" pitchFamily="66" charset="0"/>
                <a:ea typeface="楷体_GB2312" pitchFamily="49" charset="-122"/>
              </a:rPr>
              <a:t>Sample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  </a:t>
            </a:r>
          </a:p>
        </p:txBody>
      </p:sp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77050" y="2852738"/>
            <a:ext cx="1800225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3300"/>
                </a:solidFill>
                <a:latin typeface="Monotype Corsiva" pitchFamily="66" charset="0"/>
                <a:ea typeface="楷体_GB2312" pitchFamily="49" charset="-122"/>
              </a:rPr>
              <a:t>Sample</a:t>
            </a:r>
            <a:r>
              <a:rPr kumimoji="1" lang="en-US" altLang="zh-CN" sz="2400" b="1">
                <a:latin typeface="Monotype Corsiva" pitchFamily="66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3300"/>
                </a:solidFill>
                <a:latin typeface="Monotype Corsiva" pitchFamily="66" charset="0"/>
                <a:ea typeface="楷体_GB2312" pitchFamily="49" charset="-122"/>
              </a:rPr>
              <a:t>size</a:t>
            </a:r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1042988" y="1700213"/>
          <a:ext cx="67262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文档" r:id="rId11" imgW="4322833" imgH="726079" progId="Word.Document.8">
                  <p:embed/>
                </p:oleObj>
              </mc:Choice>
              <mc:Fallback>
                <p:oleObj name="文档" r:id="rId11" imgW="4322833" imgH="7260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6726237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1692275" y="4076700"/>
          <a:ext cx="69961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文档" r:id="rId13" imgW="4410180" imgH="342900" progId="Word.Document.8">
                  <p:embed/>
                </p:oleObj>
              </mc:Choice>
              <mc:Fallback>
                <p:oleObj name="文档" r:id="rId13" imgW="4410180" imgH="342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76700"/>
                        <a:ext cx="69961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FC20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1619250" y="4652963"/>
          <a:ext cx="73294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文档" r:id="rId15" imgW="4609980" imgH="400050" progId="Word.Document.8">
                  <p:embed/>
                </p:oleObj>
              </mc:Choice>
              <mc:Fallback>
                <p:oleObj name="文档" r:id="rId15" imgW="460998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732948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FC20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 descr="5%"/>
          <p:cNvGraphicFramePr>
            <a:graphicFrameLocks noChangeAspect="1"/>
          </p:cNvGraphicFramePr>
          <p:nvPr/>
        </p:nvGraphicFramePr>
        <p:xfrm>
          <a:off x="973138" y="5297488"/>
          <a:ext cx="77930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文档" r:id="rId17" imgW="4924530" imgH="723810" progId="Word.Document.8">
                  <p:embed/>
                </p:oleObj>
              </mc:Choice>
              <mc:Fallback>
                <p:oleObj name="文档" r:id="rId17" imgW="4924530" imgH="723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297488"/>
                        <a:ext cx="7793037" cy="1146175"/>
                      </a:xfrm>
                      <a:prstGeom prst="rect">
                        <a:avLst/>
                      </a:prstGeom>
                      <a:pattFill prst="pct5">
                        <a:fgClr>
                          <a:srgbClr val="6FC20A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21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8" grpId="0"/>
      <p:bldP spid="14131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 descr="5%"/>
          <p:cNvGraphicFramePr>
            <a:graphicFrameLocks noChangeAspect="1"/>
          </p:cNvGraphicFramePr>
          <p:nvPr/>
        </p:nvGraphicFramePr>
        <p:xfrm>
          <a:off x="1044575" y="261938"/>
          <a:ext cx="7794625" cy="326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文档" r:id="rId3" imgW="4970207" imgH="2084504" progId="Word.Document.8">
                  <p:embed/>
                </p:oleObj>
              </mc:Choice>
              <mc:Fallback>
                <p:oleObj name="文档" r:id="rId3" imgW="4970207" imgH="20845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61938"/>
                        <a:ext cx="7794625" cy="3265487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1042988" y="1700213"/>
          <a:ext cx="779462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文档" r:id="rId5" imgW="4955867" imgH="1342562" progId="Word.Document.8">
                  <p:embed/>
                </p:oleObj>
              </mc:Choice>
              <mc:Fallback>
                <p:oleObj name="文档" r:id="rId5" imgW="4955867" imgH="13425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7794625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 descr="羊皮纸"/>
          <p:cNvGraphicFramePr>
            <a:graphicFrameLocks noChangeAspect="1"/>
          </p:cNvGraphicFramePr>
          <p:nvPr/>
        </p:nvGraphicFramePr>
        <p:xfrm>
          <a:off x="971550" y="3573463"/>
          <a:ext cx="7848600" cy="300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文档" r:id="rId7" imgW="4952880" imgH="1885950" progId="Word.Document.8">
                  <p:embed/>
                </p:oleObj>
              </mc:Choice>
              <mc:Fallback>
                <p:oleObj name="文档" r:id="rId7" imgW="4952880" imgH="1885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73463"/>
                        <a:ext cx="7848600" cy="3005137"/>
                      </a:xfrm>
                      <a:prstGeom prst="rect">
                        <a:avLst/>
                      </a:prstGeom>
                      <a:blipFill dpi="0" rotWithShape="0">
                        <a:blip r:embed="rId9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71550" y="4508500"/>
          <a:ext cx="7796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文档" r:id="rId10" imgW="4800600" imgH="390615" progId="Word.Document.8">
                  <p:embed/>
                </p:oleObj>
              </mc:Choice>
              <mc:Fallback>
                <p:oleObj name="文档" r:id="rId10" imgW="4800600" imgH="390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77962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971550" y="4941888"/>
          <a:ext cx="78930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文档" r:id="rId12" imgW="4705290" imgH="800100" progId="Word.Document.8">
                  <p:embed/>
                </p:oleObj>
              </mc:Choice>
              <mc:Fallback>
                <p:oleObj name="文档" r:id="rId12" imgW="4705290" imgH="800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78930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2268538" y="5805488"/>
            <a:ext cx="2089150" cy="636587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简称</a:t>
            </a:r>
            <a:r>
              <a:rPr kumimoji="1" lang="zh-CN" altLang="en-US" sz="32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样本</a:t>
            </a:r>
          </a:p>
        </p:txBody>
      </p:sp>
    </p:spTree>
    <p:extLst>
      <p:ext uri="{BB962C8B-B14F-4D97-AF65-F5344CB8AC3E}">
        <p14:creationId xmlns:p14="http://schemas.microsoft.com/office/powerpoint/2010/main" val="3537642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-381000" y="762000"/>
          <a:ext cx="10363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文档" r:id="rId3" imgW="5486400" imgH="399960" progId="Word.Document.8">
                  <p:embed/>
                </p:oleObj>
              </mc:Choice>
              <mc:Fallback>
                <p:oleObj name="文档" r:id="rId3" imgW="5486400" imgH="3999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1000" y="762000"/>
                        <a:ext cx="103632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7200" y="1565275"/>
          <a:ext cx="86868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文档" r:id="rId5" imgW="5486400" imgH="792360" progId="Word.Document.8">
                  <p:embed/>
                </p:oleObj>
              </mc:Choice>
              <mc:Fallback>
                <p:oleObj name="文档" r:id="rId5" imgW="5486400" imgH="79236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65275"/>
                        <a:ext cx="86868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57200" y="1560513"/>
          <a:ext cx="8763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文档" r:id="rId7" imgW="5486400" imgH="295560" progId="Word.Document.8">
                  <p:embed/>
                </p:oleObj>
              </mc:Choice>
              <mc:Fallback>
                <p:oleObj name="文档" r:id="rId7" imgW="5486400" imgH="2955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60513"/>
                        <a:ext cx="87630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4800" y="2505075"/>
          <a:ext cx="8610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文档" r:id="rId9" imgW="5486400" imgH="609480" progId="Word.Document.8">
                  <p:embed/>
                </p:oleObj>
              </mc:Choice>
              <mc:Fallback>
                <p:oleObj name="文档" r:id="rId9" imgW="5486400" imgH="60948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05075"/>
                        <a:ext cx="8610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90600" y="3586163"/>
          <a:ext cx="692943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文档" r:id="rId11" imgW="4683693" imgH="776520" progId="Word.Document.8">
                  <p:embed/>
                </p:oleObj>
              </mc:Choice>
              <mc:Fallback>
                <p:oleObj name="文档" r:id="rId11" imgW="4683693" imgH="77652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6163"/>
                        <a:ext cx="692943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990600" y="4724400"/>
          <a:ext cx="78486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文档" r:id="rId13" imgW="5297424" imgH="768096" progId="Word.Document.8">
                  <p:embed/>
                </p:oleObj>
              </mc:Choice>
              <mc:Fallback>
                <p:oleObj name="文档" r:id="rId13" imgW="5297424" imgH="76809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78486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066800" y="5322888"/>
          <a:ext cx="70024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文档" r:id="rId15" imgW="4790477" imgH="782638" progId="Word.Document.8">
                  <p:embed/>
                </p:oleObj>
              </mc:Choice>
              <mc:Fallback>
                <p:oleObj name="文档" r:id="rId15" imgW="4790477" imgH="78263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22888"/>
                        <a:ext cx="7002463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AutoShape 9">
            <a:hlinkClick r:id="rId1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6172200"/>
            <a:ext cx="685800" cy="381000"/>
          </a:xfrm>
          <a:prstGeom prst="actionButtonBlank">
            <a:avLst/>
          </a:prstGeom>
          <a:solidFill>
            <a:srgbClr val="339933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914400" y="1900238"/>
          <a:ext cx="83058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Document" r:id="rId3" imgW="5484499" imgH="729997" progId="Word.Document.8">
                  <p:embed/>
                </p:oleObj>
              </mc:Choice>
              <mc:Fallback>
                <p:oleObj name="Document" r:id="rId3" imgW="5484499" imgH="72999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0238"/>
                        <a:ext cx="83058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14400" y="3222625"/>
          <a:ext cx="85344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Document" r:id="rId5" imgW="5484499" imgH="819987" progId="Word.Document.8">
                  <p:embed/>
                </p:oleObj>
              </mc:Choice>
              <mc:Fallback>
                <p:oleObj name="Document" r:id="rId5" imgW="5484499" imgH="81998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22625"/>
                        <a:ext cx="85344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-228600" y="1066800"/>
          <a:ext cx="10439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文档" r:id="rId7" imgW="5486400" imgH="324000" progId="Word.Document.8">
                  <p:embed/>
                </p:oleObj>
              </mc:Choice>
              <mc:Fallback>
                <p:oleObj name="文档" r:id="rId7" imgW="5486400" imgH="3240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8600" y="1066800"/>
                        <a:ext cx="10439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81000" y="4518025"/>
          <a:ext cx="8915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文档" r:id="rId9" imgW="5486400" imgH="597240" progId="Word.Document.8">
                  <p:embed/>
                </p:oleObj>
              </mc:Choice>
              <mc:Fallback>
                <p:oleObj name="文档" r:id="rId9" imgW="5486400" imgH="59724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18025"/>
                        <a:ext cx="8915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AutoShape 6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29600" y="6172200"/>
            <a:ext cx="685800" cy="381000"/>
          </a:xfrm>
          <a:prstGeom prst="actionButtonBlank">
            <a:avLst/>
          </a:prstGeom>
          <a:solidFill>
            <a:srgbClr val="339933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90600" y="512763"/>
          <a:ext cx="83820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文档" r:id="rId3" imgW="5486400" imgH="612720" progId="Word.Document.8">
                  <p:embed/>
                </p:oleObj>
              </mc:Choice>
              <mc:Fallback>
                <p:oleObj name="文档" r:id="rId3" imgW="5486400" imgH="6127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2763"/>
                        <a:ext cx="83820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57200" y="1752600"/>
          <a:ext cx="891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文档" r:id="rId5" imgW="5486400" imgH="509040" progId="Word.Document.8">
                  <p:embed/>
                </p:oleObj>
              </mc:Choice>
              <mc:Fallback>
                <p:oleObj name="文档" r:id="rId5" imgW="5486400" imgH="5090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91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14400" y="2743200"/>
          <a:ext cx="8047038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文档" r:id="rId7" imgW="3371850" imgH="1333500" progId="Word.Document.8">
                  <p:embed/>
                </p:oleObj>
              </mc:Choice>
              <mc:Fallback>
                <p:oleObj name="文档" r:id="rId7" imgW="3371850" imgH="13335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8047038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313109"/>
              </p:ext>
            </p:extLst>
          </p:nvPr>
        </p:nvGraphicFramePr>
        <p:xfrm>
          <a:off x="914400" y="1447800"/>
          <a:ext cx="78517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Document" r:id="rId3" imgW="5172847" imgH="1247619" progId="Word.Document.8">
                  <p:embed/>
                </p:oleObj>
              </mc:Choice>
              <mc:Fallback>
                <p:oleObj name="Document" r:id="rId3" imgW="5172847" imgH="124761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78517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7521"/>
              </p:ext>
            </p:extLst>
          </p:nvPr>
        </p:nvGraphicFramePr>
        <p:xfrm>
          <a:off x="6100763" y="2128838"/>
          <a:ext cx="7947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Document" r:id="rId5" imgW="5484499" imgH="320004" progId="Word.Document.8">
                  <p:embed/>
                </p:oleObj>
              </mc:Choice>
              <mc:Fallback>
                <p:oleObj name="Document" r:id="rId5" imgW="5484499" imgH="32000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2128838"/>
                        <a:ext cx="79470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38200" y="2843213"/>
          <a:ext cx="83820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文档" r:id="rId7" imgW="5486400" imgH="384120" progId="Word.Document.8">
                  <p:embed/>
                </p:oleObj>
              </mc:Choice>
              <mc:Fallback>
                <p:oleObj name="文档" r:id="rId7" imgW="5486400" imgH="3841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43213"/>
                        <a:ext cx="83820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990600" y="3392488"/>
          <a:ext cx="76962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Document" r:id="rId9" imgW="5484499" imgH="1226741" progId="Word.Document.8">
                  <p:embed/>
                </p:oleObj>
              </mc:Choice>
              <mc:Fallback>
                <p:oleObj name="Document" r:id="rId9" imgW="5484499" imgH="122674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92488"/>
                        <a:ext cx="7696200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895600" y="4456113"/>
          <a:ext cx="80772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文档" r:id="rId11" imgW="5486400" imgH="597240" progId="Word.Document.8">
                  <p:embed/>
                </p:oleObj>
              </mc:Choice>
              <mc:Fallback>
                <p:oleObj name="文档" r:id="rId11" imgW="5486400" imgH="5972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56113"/>
                        <a:ext cx="80772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81000" y="5356225"/>
          <a:ext cx="83359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文档" r:id="rId13" imgW="5605272" imgH="749808" progId="Word.Document.8">
                  <p:embed/>
                </p:oleObj>
              </mc:Choice>
              <mc:Fallback>
                <p:oleObj name="文档" r:id="rId13" imgW="5605272" imgH="74980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56225"/>
                        <a:ext cx="83359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AutoShape 10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685800" cy="381000"/>
          </a:xfrm>
          <a:prstGeom prst="actionButtonBlank">
            <a:avLst/>
          </a:prstGeom>
          <a:solidFill>
            <a:srgbClr val="339933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48391"/>
              </p:ext>
            </p:extLst>
          </p:nvPr>
        </p:nvGraphicFramePr>
        <p:xfrm>
          <a:off x="433387" y="381000"/>
          <a:ext cx="76057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文档" r:id="rId16" imgW="3929998" imgH="426851" progId="Word.Document.8">
                  <p:embed/>
                </p:oleObj>
              </mc:Choice>
              <mc:Fallback>
                <p:oleObj name="文档" r:id="rId16" imgW="3929998" imgH="42685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" y="381000"/>
                        <a:ext cx="7605713" cy="8128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FF33"/>
                          </a:gs>
                          <a:gs pos="50000">
                            <a:schemeClr val="bg1"/>
                          </a:gs>
                          <a:gs pos="100000">
                            <a:srgbClr val="99FF33"/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7</TotalTime>
  <Words>110</Words>
  <Application>Microsoft Office PowerPoint</Application>
  <PresentationFormat>全屏显示(4:3)</PresentationFormat>
  <Paragraphs>29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仿宋_GB2312</vt:lpstr>
      <vt:lpstr>黑体</vt:lpstr>
      <vt:lpstr>楷体_GB2312</vt:lpstr>
      <vt:lpstr>隶书</vt:lpstr>
      <vt:lpstr>宋体</vt:lpstr>
      <vt:lpstr>Arial</vt:lpstr>
      <vt:lpstr>Monotype Corsiva</vt:lpstr>
      <vt:lpstr>Times New Roman</vt:lpstr>
      <vt:lpstr>默认设计模板</vt:lpstr>
      <vt:lpstr>Clip</vt:lpstr>
      <vt:lpstr>文档</vt:lpstr>
      <vt:lpstr>公式</vt:lpstr>
      <vt:lpstr>Document</vt:lpstr>
      <vt:lpstr>Microsoft Word 97 - 2003 文档</vt:lpstr>
      <vt:lpstr>图片</vt:lpstr>
      <vt:lpstr>Equation</vt:lpstr>
      <vt:lpstr>数理统计初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</cp:lastModifiedBy>
  <cp:revision>70</cp:revision>
  <cp:lastPrinted>1601-01-01T00:00:00Z</cp:lastPrinted>
  <dcterms:created xsi:type="dcterms:W3CDTF">1601-01-01T00:00:00Z</dcterms:created>
  <dcterms:modified xsi:type="dcterms:W3CDTF">2018-11-19T08:0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